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ткое содержание курса</w:t>
      </w: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 1 Элементы комбинаторики.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 2.Предмет теории вероятностей. Элементарная теория вероятностей. Методы вычисления вероятностей. Пространство элементарных событий. Алгебра событий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 3.Понятие случайного события. Классическое и геометрическое определение вероятности. Понятие об аксиоматическом построении теории вероятностей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 4.Равномерное, показательное распределения. Нормальное распределение, его характеристики.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100" w:afterAutospacing="1" w:line="36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4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твертого семестра состоит из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заданий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. Номера заданий берутся из следующей таблицы:</w:t>
      </w: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4"/>
        <w:gridCol w:w="2011"/>
        <w:gridCol w:w="2012"/>
        <w:gridCol w:w="2015"/>
        <w:gridCol w:w="2015"/>
      </w:tblGrid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а</w:t>
            </w:r>
          </w:p>
        </w:tc>
        <w:tc>
          <w:tcPr>
            <w:tcW w:w="8337" w:type="dxa"/>
            <w:gridSpan w:val="4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 задания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1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1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1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1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2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2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2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2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3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3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3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3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4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4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4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4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5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5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5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5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6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6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6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6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7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7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7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7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8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8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8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8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9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9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9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9</w:t>
            </w:r>
          </w:p>
        </w:tc>
      </w:tr>
      <w:tr w:rsidR="009312C5" w:rsidRPr="009312C5" w:rsidTr="007B03DE">
        <w:tc>
          <w:tcPr>
            <w:tcW w:w="1234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082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0</w:t>
            </w:r>
          </w:p>
        </w:tc>
        <w:tc>
          <w:tcPr>
            <w:tcW w:w="208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0</w:t>
            </w:r>
          </w:p>
        </w:tc>
        <w:tc>
          <w:tcPr>
            <w:tcW w:w="2086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0</w:t>
            </w:r>
          </w:p>
        </w:tc>
      </w:tr>
    </w:tbl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разец бланка для обложки контрольной работы</w:t>
      </w: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79"/>
      </w:tblGrid>
      <w:tr w:rsidR="009312C5" w:rsidRPr="009312C5" w:rsidTr="007B03DE">
        <w:trPr>
          <w:trHeight w:val="3663"/>
        </w:trPr>
        <w:tc>
          <w:tcPr>
            <w:tcW w:w="10363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40"/>
                <w:szCs w:val="40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40"/>
                <w:szCs w:val="40"/>
                <w:lang w:eastAsia="ru-RU"/>
              </w:rPr>
              <w:t>Контрольная работа № 4</w:t>
            </w:r>
          </w:p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дисциплине «СПЕЦИАЛЬНЫЕ ГЛАВЫ МАТЕМАТИКИ»</w:t>
            </w:r>
          </w:p>
          <w:p w:rsidR="009312C5" w:rsidRPr="009312C5" w:rsidRDefault="009312C5" w:rsidP="009312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студент группы  ____________ шифр ____________вариант________</w:t>
            </w:r>
          </w:p>
          <w:p w:rsidR="009312C5" w:rsidRPr="009312C5" w:rsidRDefault="009312C5" w:rsidP="009312C5">
            <w:pPr>
              <w:tabs>
                <w:tab w:val="left" w:pos="9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ab/>
              <w:t>методическое указание (год издания) __________________________</w:t>
            </w:r>
          </w:p>
          <w:p w:rsidR="009312C5" w:rsidRPr="009312C5" w:rsidRDefault="009312C5" w:rsidP="009312C5">
            <w:pPr>
              <w:tabs>
                <w:tab w:val="left" w:pos="9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Ф.И.О. студента ____________________________________________</w:t>
            </w:r>
          </w:p>
          <w:p w:rsidR="009312C5" w:rsidRPr="009312C5" w:rsidRDefault="009312C5" w:rsidP="009312C5">
            <w:pPr>
              <w:tabs>
                <w:tab w:val="left" w:pos="9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ab/>
              <w:t>Работа получена университетом _______________________________</w:t>
            </w:r>
          </w:p>
          <w:p w:rsidR="009312C5" w:rsidRPr="009312C5" w:rsidRDefault="009312C5" w:rsidP="009312C5">
            <w:pPr>
              <w:tabs>
                <w:tab w:val="left" w:pos="9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ab/>
              <w:t>Оценка работы______________________________________________</w:t>
            </w:r>
          </w:p>
          <w:p w:rsidR="009312C5" w:rsidRPr="009312C5" w:rsidRDefault="009312C5" w:rsidP="009312C5">
            <w:pPr>
              <w:tabs>
                <w:tab w:val="left" w:pos="90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ab/>
              <w:t>Рецензент __________________________________________________</w:t>
            </w:r>
          </w:p>
        </w:tc>
      </w:tr>
    </w:tbl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равила выполнения и оформления контрольных работ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выполнении контрольных работ необходимо строго придерживаться указанных ниже правил. Работы, выполненные </w:t>
      </w:r>
      <w:r w:rsidRPr="009312C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без соблюдения этих правил, не зачитываются и возвращаются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у для переработки.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ая контрольная работа должна быть выполнена в отдельной тетради в клетку пастой любого цвета, кроме красного и зеленого. Необходимо оставлять поля шириной 4-</w:t>
      </w:r>
      <w:smartTag w:uri="urn:schemas-microsoft-com:office:smarttags" w:element="metricconverter">
        <w:smartTagPr>
          <w:attr w:name="ProductID" w:val="5 см"/>
        </w:smartTagPr>
        <w:r w:rsidRPr="009312C5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5 см</w:t>
        </w:r>
      </w:smartTag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замечаний рецензента. 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головке работы на обложке тетради должны быть ясно написаны фамилия, имя, отчество студента, учебный номер зачетной книжки (шифр), название дисциплины, номер контрольной работы; здесь же следует указать название учебного заведения, дату отсылки работы и адрес студента, если работа отправлена по почте.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боту должны быть включены все задачи, указанные в задании, строго по положенному варианту. Контрольные работы, содержащие не все задачи, а также задачи не своего варианта, не зачитываются.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задач надо располагать в порядке возрастания их номеров, указанных в заданиях, сохраняя номера задач. 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д решением каждой задачи надо полностью выписать ее условие. В том случае, если несколько задач, из которых студент выбирает задачи своего варианта, имеют общую формулировку, следует, переписывая условие задачи, заменить общие данные конкретными, взятыми из соответствующего номера. Например, условие задачи 1 должно быть переписано так: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9312C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Даны векторы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312C5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3.25pt" o:ole="">
            <v:imagedata r:id="rId6" o:title=""/>
          </v:shape>
          <o:OLEObject Type="Embed" ProgID="Equation.DSMT4" ShapeID="_x0000_i1025" DrawAspect="Content" ObjectID="_1667635465" r:id="rId7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312C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 некотором базисе. Показать…..и т. д. 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задач следует излагать подробно и аккуратно, объясняя и мотивируя все действия по ходу решения и делая необходимые чертежи.</w:t>
      </w:r>
    </w:p>
    <w:p w:rsidR="009312C5" w:rsidRPr="009312C5" w:rsidRDefault="009312C5" w:rsidP="009312C5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9312C5" w:rsidRPr="009312C5" w:rsidRDefault="009312C5" w:rsidP="009312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ри высылаемых исправлениях должны обязательно находиться прорецензированная контрольная работа и рецензия на нее. Поэтому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100" w:afterAutospacing="1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ория вероятностей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31.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32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33.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34.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35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0" w:dyaOrig="260">
          <v:shape id="_x0000_i1026" type="#_x0000_t75" style="width:8.25pt;height:12.75pt" o:ole="">
            <v:imagedata r:id="rId8" o:title=""/>
          </v:shape>
          <o:OLEObject Type="Embed" ProgID="Equation.DSMT4" ShapeID="_x0000_i1026" DrawAspect="Content" ObjectID="_1667635466" r:id="rId9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первого, второго и третьего соответственно равны 0,6;0,7;0,8. Найти вероятность того, что за время 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0" w:dyaOrig="260">
          <v:shape id="_x0000_i1027" type="#_x0000_t75" style="width:8.25pt;height:12.75pt" o:ole="">
            <v:imagedata r:id="rId8" o:title=""/>
          </v:shape>
          <o:OLEObject Type="Embed" ProgID="Equation.DSMT4" ShapeID="_x0000_i1027" DrawAspect="Content" ObjectID="_1667635467" r:id="rId10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отказно будут работать 6 а) только один элемент; б) только два элемента; в) все три элемента. 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36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37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38.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39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40.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1-550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партии из 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300">
          <v:shape id="_x0000_i1028" type="#_x0000_t75" style="width:15pt;height:15pt" o:ole="">
            <v:imagedata r:id="rId11" o:title=""/>
          </v:shape>
          <o:OLEObject Type="Embed" ProgID="Equation.DSMT4" ShapeID="_x0000_i1028" DrawAspect="Content" ObjectID="_1667635468" r:id="rId12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делий имеется 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667635469" r:id="rId14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312C5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20" w:dyaOrig="279">
          <v:shape id="_x0000_i1030" type="#_x0000_t75" style="width:15.75pt;height:14.25pt" o:ole="">
            <v:imagedata r:id="rId15" o:title=""/>
          </v:shape>
          <o:OLEObject Type="Embed" ProgID="Equation.DSMT4" ShapeID="_x0000_i1030" DrawAspect="Content" ObjectID="_1667635470" r:id="rId16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числа нестандартных изделий среди двух отобранных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1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31" type="#_x0000_t75" style="width:87.75pt;height:18pt" o:ole="">
            <v:imagedata r:id="rId17" o:title=""/>
          </v:shape>
          <o:OLEObject Type="Embed" ProgID="Equation.DSMT4" ShapeID="_x0000_i1031" DrawAspect="Content" ObjectID="_1667635471" r:id="rId18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6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032" type="#_x0000_t75" style="width:90pt;height:18pt" o:ole="">
            <v:imagedata r:id="rId19" o:title=""/>
          </v:shape>
          <o:OLEObject Type="Embed" ProgID="Equation.DSMT4" ShapeID="_x0000_i1032" DrawAspect="Content" ObjectID="_1667635472" r:id="rId20"/>
        </w:object>
      </w:r>
    </w:p>
    <w:p w:rsidR="009312C5" w:rsidRPr="009312C5" w:rsidRDefault="009312C5" w:rsidP="009312C5">
      <w:pPr>
        <w:tabs>
          <w:tab w:val="left" w:pos="29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2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33" type="#_x0000_t75" style="width:87.75pt;height:18pt" o:ole="">
            <v:imagedata r:id="rId21" o:title=""/>
          </v:shape>
          <o:OLEObject Type="Embed" ProgID="Equation.DSMT4" ShapeID="_x0000_i1033" DrawAspect="Content" ObjectID="_1667635473" r:id="rId22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7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667635474" r:id="rId24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3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35" type="#_x0000_t75" style="width:87.75pt;height:18pt" o:ole="">
            <v:imagedata r:id="rId25" o:title=""/>
          </v:shape>
          <o:OLEObject Type="Embed" ProgID="Equation.DSMT4" ShapeID="_x0000_i1035" DrawAspect="Content" ObjectID="_1667635475" r:id="rId26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8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036" type="#_x0000_t75" style="width:90pt;height:18pt" o:ole="">
            <v:imagedata r:id="rId27" o:title=""/>
          </v:shape>
          <o:OLEObject Type="Embed" ProgID="Equation.DSMT4" ShapeID="_x0000_i1036" DrawAspect="Content" ObjectID="_1667635476" r:id="rId28"/>
        </w:object>
      </w:r>
    </w:p>
    <w:p w:rsidR="009312C5" w:rsidRPr="009312C5" w:rsidRDefault="009312C5" w:rsidP="009312C5">
      <w:pPr>
        <w:tabs>
          <w:tab w:val="left" w:pos="30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4.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037" type="#_x0000_t75" style="width:90pt;height:18pt" o:ole="">
            <v:imagedata r:id="rId29" o:title=""/>
          </v:shape>
          <o:OLEObject Type="Embed" ProgID="Equation.DSMT4" ShapeID="_x0000_i1037" DrawAspect="Content" ObjectID="_1667635477" r:id="rId30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9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80" w:dyaOrig="360">
          <v:shape id="_x0000_i1038" type="#_x0000_t75" style="width:89.25pt;height:18pt" o:ole="">
            <v:imagedata r:id="rId31" o:title=""/>
          </v:shape>
          <o:OLEObject Type="Embed" ProgID="Equation.DSMT4" ShapeID="_x0000_i1038" DrawAspect="Content" ObjectID="_1667635478" r:id="rId32"/>
        </w:object>
      </w:r>
    </w:p>
    <w:p w:rsidR="009312C5" w:rsidRPr="009312C5" w:rsidRDefault="009312C5" w:rsidP="009312C5">
      <w:pPr>
        <w:tabs>
          <w:tab w:val="left" w:pos="30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45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39" type="#_x0000_t75" style="width:87.75pt;height:18pt" o:ole="">
            <v:imagedata r:id="rId33" o:title=""/>
          </v:shape>
          <o:OLEObject Type="Embed" ProgID="Equation.DSMT4" ShapeID="_x0000_i1039" DrawAspect="Content" ObjectID="_1667635479" r:id="rId34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50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60" w:dyaOrig="360">
          <v:shape id="_x0000_i1040" type="#_x0000_t75" style="width:87.75pt;height:18pt" o:ole="">
            <v:imagedata r:id="rId35" o:title=""/>
          </v:shape>
          <o:OLEObject Type="Embed" ProgID="Equation.DSMT4" ShapeID="_x0000_i1040" DrawAspect="Content" ObjectID="_1667635480" r:id="rId36"/>
        </w:object>
      </w:r>
    </w:p>
    <w:p w:rsidR="009312C5" w:rsidRPr="009312C5" w:rsidRDefault="009312C5" w:rsidP="009312C5">
      <w:pPr>
        <w:tabs>
          <w:tab w:val="left" w:pos="30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0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51-560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н дифференциальный закон распределения непрерывной случайной величины 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60" w:dyaOrig="300">
          <v:shape id="_x0000_i1041" type="#_x0000_t75" style="width:18pt;height:15pt" o:ole="">
            <v:imagedata r:id="rId37" o:title=""/>
          </v:shape>
          <o:OLEObject Type="Embed" ProgID="Equation.DSMT4" ShapeID="_x0000_i1041" DrawAspect="Content" ObjectID="_1667635481" r:id="rId38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ти неизвестный параметр</w:t>
      </w:r>
      <w:r w:rsidRPr="009312C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40">
          <v:shape id="_x0000_i1042" type="#_x0000_t75" style="width:11.25pt;height:12pt" o:ole="">
            <v:imagedata r:id="rId39" o:title=""/>
          </v:shape>
          <o:OLEObject Type="Embed" ProgID="Equation.DSMT4" ShapeID="_x0000_i1042" DrawAspect="Content" ObjectID="_1667635482" r:id="rId40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551. </w:t>
      </w:r>
      <w:r w:rsidRPr="009312C5">
        <w:rPr>
          <w:rFonts w:ascii="Times New Roman" w:eastAsia="Times New Roman" w:hAnsi="Times New Roman" w:cs="Times New Roman"/>
          <w:b/>
          <w:position w:val="-68"/>
          <w:sz w:val="24"/>
          <w:szCs w:val="24"/>
          <w:lang w:eastAsia="ru-RU"/>
        </w:rPr>
        <w:object w:dxaOrig="3420" w:dyaOrig="1500">
          <v:shape id="_x0000_i1043" type="#_x0000_t75" style="width:171pt;height:75pt" o:ole="">
            <v:imagedata r:id="rId41" o:title=""/>
          </v:shape>
          <o:OLEObject Type="Embed" ProgID="Equation.DSMT4" ShapeID="_x0000_i1043" DrawAspect="Content" ObjectID="_1667635483" r:id="rId42"/>
        </w:objec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556. </w:t>
      </w:r>
      <w:r w:rsidRPr="009312C5">
        <w:rPr>
          <w:rFonts w:ascii="Times New Roman" w:eastAsia="Times New Roman" w:hAnsi="Times New Roman" w:cs="Times New Roman"/>
          <w:b/>
          <w:position w:val="-68"/>
          <w:sz w:val="24"/>
          <w:szCs w:val="24"/>
          <w:lang w:eastAsia="ru-RU"/>
        </w:rPr>
        <w:object w:dxaOrig="3800" w:dyaOrig="1500">
          <v:shape id="_x0000_i1044" type="#_x0000_t75" style="width:189.75pt;height:75pt" o:ole="">
            <v:imagedata r:id="rId43" o:title=""/>
          </v:shape>
          <o:OLEObject Type="Embed" ProgID="Equation.DSMT4" ShapeID="_x0000_i1044" DrawAspect="Content" ObjectID="_1667635484" r:id="rId44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52. </w:t>
      </w:r>
      <w:r w:rsidRPr="009312C5">
        <w:rPr>
          <w:rFonts w:ascii="Times New Roman" w:eastAsia="Times New Roman" w:hAnsi="Times New Roman" w:cs="Times New Roman"/>
          <w:b/>
          <w:position w:val="-36"/>
          <w:sz w:val="24"/>
          <w:szCs w:val="24"/>
          <w:lang w:eastAsia="ru-RU"/>
        </w:rPr>
        <w:object w:dxaOrig="3720" w:dyaOrig="859">
          <v:shape id="_x0000_i1045" type="#_x0000_t75" style="width:186pt;height:42.75pt" o:ole="">
            <v:imagedata r:id="rId45" o:title=""/>
          </v:shape>
          <o:OLEObject Type="Embed" ProgID="Equation.DSMT4" ShapeID="_x0000_i1045" DrawAspect="Content" ObjectID="_1667635485" r:id="rId46"/>
        </w:objec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557. </w:t>
      </w:r>
      <w:r w:rsidRPr="009312C5">
        <w:rPr>
          <w:rFonts w:ascii="Times New Roman" w:eastAsia="Times New Roman" w:hAnsi="Times New Roman" w:cs="Times New Roman"/>
          <w:b/>
          <w:position w:val="-68"/>
          <w:sz w:val="24"/>
          <w:szCs w:val="24"/>
          <w:lang w:eastAsia="ru-RU"/>
        </w:rPr>
        <w:object w:dxaOrig="3720" w:dyaOrig="1500">
          <v:shape id="_x0000_i1046" type="#_x0000_t75" style="width:186pt;height:75pt" o:ole="">
            <v:imagedata r:id="rId47" o:title=""/>
          </v:shape>
          <o:OLEObject Type="Embed" ProgID="Equation.DSMT4" ShapeID="_x0000_i1046" DrawAspect="Content" ObjectID="_1667635486" r:id="rId48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53. </w:t>
      </w:r>
      <w:r w:rsidRPr="009312C5">
        <w:rPr>
          <w:rFonts w:ascii="Times New Roman" w:eastAsia="Times New Roman" w:hAnsi="Times New Roman" w:cs="Times New Roman"/>
          <w:b/>
          <w:position w:val="-36"/>
          <w:sz w:val="24"/>
          <w:szCs w:val="24"/>
          <w:lang w:eastAsia="ru-RU"/>
        </w:rPr>
        <w:object w:dxaOrig="3540" w:dyaOrig="859">
          <v:shape id="_x0000_i1047" type="#_x0000_t75" style="width:177pt;height:42.75pt" o:ole="">
            <v:imagedata r:id="rId49" o:title=""/>
          </v:shape>
          <o:OLEObject Type="Embed" ProgID="Equation.DSMT4" ShapeID="_x0000_i1047" DrawAspect="Content" ObjectID="_1667635487" r:id="rId50"/>
        </w:objec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558. </w:t>
      </w:r>
      <w:r w:rsidRPr="009312C5">
        <w:rPr>
          <w:rFonts w:ascii="Times New Roman" w:eastAsia="Times New Roman" w:hAnsi="Times New Roman" w:cs="Times New Roman"/>
          <w:b/>
          <w:position w:val="-68"/>
          <w:sz w:val="24"/>
          <w:szCs w:val="24"/>
          <w:lang w:eastAsia="ru-RU"/>
        </w:rPr>
        <w:object w:dxaOrig="3640" w:dyaOrig="1500">
          <v:shape id="_x0000_i1048" type="#_x0000_t75" style="width:182.25pt;height:75pt" o:ole="">
            <v:imagedata r:id="rId51" o:title=""/>
          </v:shape>
          <o:OLEObject Type="Embed" ProgID="Equation.DSMT4" ShapeID="_x0000_i1048" DrawAspect="Content" ObjectID="_1667635488" r:id="rId52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54. </w:t>
      </w:r>
      <w:r w:rsidRPr="009312C5">
        <w:rPr>
          <w:rFonts w:ascii="Times New Roman" w:eastAsia="Times New Roman" w:hAnsi="Times New Roman" w:cs="Times New Roman"/>
          <w:b/>
          <w:position w:val="-42"/>
          <w:sz w:val="24"/>
          <w:szCs w:val="24"/>
          <w:lang w:eastAsia="ru-RU"/>
        </w:rPr>
        <w:object w:dxaOrig="3900" w:dyaOrig="980">
          <v:shape id="_x0000_i1049" type="#_x0000_t75" style="width:195pt;height:48.75pt" o:ole="">
            <v:imagedata r:id="rId53" o:title=""/>
          </v:shape>
          <o:OLEObject Type="Embed" ProgID="Equation.DSMT4" ShapeID="_x0000_i1049" DrawAspect="Content" ObjectID="_1667635489" r:id="rId54"/>
        </w:objec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559. </w:t>
      </w:r>
      <w:r w:rsidRPr="009312C5">
        <w:rPr>
          <w:rFonts w:ascii="Times New Roman" w:eastAsia="Times New Roman" w:hAnsi="Times New Roman" w:cs="Times New Roman"/>
          <w:b/>
          <w:position w:val="-46"/>
          <w:sz w:val="24"/>
          <w:szCs w:val="24"/>
          <w:lang w:eastAsia="ru-RU"/>
        </w:rPr>
        <w:object w:dxaOrig="3640" w:dyaOrig="1060">
          <v:shape id="_x0000_i1050" type="#_x0000_t75" style="width:182.25pt;height:53.25pt" o:ole="">
            <v:imagedata r:id="rId55" o:title=""/>
          </v:shape>
          <o:OLEObject Type="Embed" ProgID="Equation.DSMT4" ShapeID="_x0000_i1050" DrawAspect="Content" ObjectID="_1667635490" r:id="rId56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55. </w:t>
      </w:r>
      <w:r w:rsidRPr="009312C5">
        <w:rPr>
          <w:rFonts w:ascii="Times New Roman" w:eastAsia="Times New Roman" w:hAnsi="Times New Roman" w:cs="Times New Roman"/>
          <w:b/>
          <w:position w:val="-38"/>
          <w:sz w:val="24"/>
          <w:szCs w:val="24"/>
          <w:lang w:eastAsia="ru-RU"/>
        </w:rPr>
        <w:object w:dxaOrig="3760" w:dyaOrig="900">
          <v:shape id="_x0000_i1051" type="#_x0000_t75" style="width:188.25pt;height:45pt" o:ole="">
            <v:imagedata r:id="rId57" o:title=""/>
          </v:shape>
          <o:OLEObject Type="Embed" ProgID="Equation.DSMT4" ShapeID="_x0000_i1051" DrawAspect="Content" ObjectID="_1667635491" r:id="rId58"/>
        </w:objec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560. </w:t>
      </w:r>
      <w:r w:rsidRPr="009312C5">
        <w:rPr>
          <w:rFonts w:ascii="Times New Roman" w:eastAsia="Times New Roman" w:hAnsi="Times New Roman" w:cs="Times New Roman"/>
          <w:b/>
          <w:position w:val="-38"/>
          <w:sz w:val="24"/>
          <w:szCs w:val="24"/>
          <w:lang w:eastAsia="ru-RU"/>
        </w:rPr>
        <w:object w:dxaOrig="3739" w:dyaOrig="900">
          <v:shape id="_x0000_i1052" type="#_x0000_t75" style="width:186.75pt;height:45pt" o:ole="">
            <v:imagedata r:id="rId59" o:title=""/>
          </v:shape>
          <o:OLEObject Type="Embed" ProgID="Equation.DSMT4" ShapeID="_x0000_i1052" DrawAspect="Content" ObjectID="_1667635492" r:id="rId60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ческая статистика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ультате эксперимента получены, данные, записанные в виде статистического ряда. В задачах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1-570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буется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писать значения результатов эксперимента в виде вариационного ряда;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ти размах варьирования и разбить его на 9 интервалов;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)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)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числовые характеристики выборки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9312C5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ru-RU"/>
        </w:rPr>
        <w:object w:dxaOrig="880" w:dyaOrig="440">
          <v:shape id="_x0000_i1053" type="#_x0000_t75" style="width:44.25pt;height:21.75pt" o:ole="">
            <v:imagedata r:id="rId61" o:title=""/>
          </v:shape>
          <o:OLEObject Type="Embed" ProgID="Equation.DSMT4" ShapeID="_x0000_i1053" DrawAspect="Content" ObjectID="_1667635493" r:id="rId62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) 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няв в качестве нулевой гипотезу </w:t>
      </w:r>
      <w:r w:rsidRPr="009312C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80" w:dyaOrig="380">
          <v:shape id="_x0000_i1054" type="#_x0000_t75" style="width:18.75pt;height:18.75pt" o:ole="">
            <v:imagedata r:id="rId63" o:title=""/>
          </v:shape>
          <o:OLEObject Type="Embed" ProgID="Equation.DSMT4" ShapeID="_x0000_i1054" DrawAspect="Content" ObjectID="_1667635494" r:id="rId64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312C5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20" w:dyaOrig="320">
          <v:shape id="_x0000_i1055" type="#_x0000_t75" style="width:51pt;height:15.75pt" o:ole="">
            <v:imagedata r:id="rId65" o:title=""/>
          </v:shape>
          <o:OLEObject Type="Embed" ProgID="Equation.3" ShapeID="_x0000_i1055" DrawAspect="Content" ObjectID="_1667635495" r:id="rId66"/>
        </w:objec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)</w:t>
      </w: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ти доверительный интервал для математического ожидания при надёжности </w:t>
      </w:r>
      <w:r w:rsidRPr="009312C5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40">
          <v:shape id="_x0000_i1056" type="#_x0000_t75" style="width:45.75pt;height:17.25pt" o:ole="">
            <v:imagedata r:id="rId67" o:title=""/>
          </v:shape>
          <o:OLEObject Type="Embed" ProgID="Equation.DSMT4" ShapeID="_x0000_i1056" DrawAspect="Content" ObjectID="_1667635496" r:id="rId68"/>
        </w:object>
      </w: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5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8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5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1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7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1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8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3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4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7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6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7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9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1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5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5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5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1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9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06"/>
        <w:gridCol w:w="906"/>
        <w:gridCol w:w="935"/>
        <w:gridCol w:w="935"/>
      </w:tblGrid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8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2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4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2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6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4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1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2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3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4"/>
        <w:gridCol w:w="942"/>
        <w:gridCol w:w="942"/>
        <w:gridCol w:w="915"/>
        <w:gridCol w:w="942"/>
        <w:gridCol w:w="942"/>
        <w:gridCol w:w="916"/>
        <w:gridCol w:w="916"/>
        <w:gridCol w:w="942"/>
        <w:gridCol w:w="916"/>
      </w:tblGrid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4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5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0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0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0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3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1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7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</w:t>
            </w:r>
          </w:p>
        </w:tc>
      </w:tr>
      <w:tr w:rsidR="009312C5" w:rsidRPr="009312C5" w:rsidTr="007B03DE">
        <w:trPr>
          <w:jc w:val="center"/>
        </w:trPr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1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tabs>
          <w:tab w:val="left" w:pos="350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tabs>
                <w:tab w:val="left" w:pos="35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</w:tr>
    </w:tbl>
    <w:p w:rsidR="009312C5" w:rsidRPr="009312C5" w:rsidRDefault="009312C5" w:rsidP="009312C5">
      <w:pPr>
        <w:tabs>
          <w:tab w:val="left" w:pos="35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</w:tr>
    </w:tbl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</w:tr>
    </w:tbl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</w:tr>
      <w:tr w:rsidR="009312C5" w:rsidRPr="009312C5" w:rsidTr="007B03DE"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029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030" w:type="dxa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</w:tr>
    </w:tbl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9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,7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,7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,6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,6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,6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,0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,5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,5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,0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,1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,3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,7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2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,2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,8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6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,9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,4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,3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,1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,9</w:t>
            </w:r>
          </w:p>
        </w:tc>
      </w:tr>
      <w:tr w:rsidR="009312C5" w:rsidRPr="009312C5" w:rsidTr="007B03DE"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,3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4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8</w:t>
            </w:r>
          </w:p>
        </w:tc>
        <w:tc>
          <w:tcPr>
            <w:tcW w:w="1029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,0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,8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,5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,9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,7</w:t>
            </w:r>
          </w:p>
        </w:tc>
        <w:tc>
          <w:tcPr>
            <w:tcW w:w="1030" w:type="dxa"/>
            <w:vAlign w:val="center"/>
          </w:tcPr>
          <w:p w:rsidR="009312C5" w:rsidRPr="009312C5" w:rsidRDefault="009312C5" w:rsidP="009312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12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,9</w:t>
            </w:r>
          </w:p>
        </w:tc>
      </w:tr>
    </w:tbl>
    <w:p w:rsidR="009312C5" w:rsidRPr="009312C5" w:rsidRDefault="009312C5" w:rsidP="009312C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рма промежуточного контроля</w:t>
      </w: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кзамен</w:t>
      </w: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 </w:t>
      </w:r>
      <w:r w:rsidRPr="009312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ая литература</w:t>
      </w:r>
    </w:p>
    <w:p w:rsidR="009312C5" w:rsidRPr="009312C5" w:rsidRDefault="009312C5" w:rsidP="009312C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lastRenderedPageBreak/>
        <w:t xml:space="preserve">Гмурман, В.Е. </w:t>
      </w:r>
      <w:r w:rsidRPr="009312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уководство к решению задач по теории вероятностей и математической статистике : учеб.пособие / В.Е. Гмурман. - 9-е изд.,стер. - М. : Высш.шк., 2004. - 406с.</w:t>
      </w:r>
    </w:p>
    <w:p w:rsidR="009312C5" w:rsidRPr="009312C5" w:rsidRDefault="009312C5" w:rsidP="009312C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Гмурман, В.Е. </w:t>
      </w:r>
      <w:r w:rsidRPr="009312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ория вероятностей и математическая статистика : учеб. пособие / В.Е. Гмурман. - 12-е изд., перераб. - М. : Высшая школа, 2008. - 479с.</w:t>
      </w:r>
    </w:p>
    <w:p w:rsidR="009312C5" w:rsidRPr="009312C5" w:rsidRDefault="009312C5" w:rsidP="009312C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исьменный, Д.Т. Конспект лекций по высшей математике. Полный курс: учебник / Д.Т. Письменный. – М.: Айрис-Пресс, 2011. – 608 с.</w:t>
      </w:r>
    </w:p>
    <w:p w:rsidR="009312C5" w:rsidRPr="009312C5" w:rsidRDefault="009312C5" w:rsidP="009312C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Письменный, Д.Т.</w:t>
      </w:r>
      <w:r w:rsidRPr="009312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спект лекций по теории вероятностей, математической статистике и случайным процессам / Д.Т. Письменный. - М. : Айрис-Пресс, 2008. - 288с.</w:t>
      </w:r>
    </w:p>
    <w:p w:rsidR="009312C5" w:rsidRPr="009312C5" w:rsidRDefault="009312C5" w:rsidP="009312C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сурсы Интернет-сети.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подаватель                           Колесова Т.И.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312C5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едующий кафедрой               Швецова И.И.</w:t>
      </w:r>
    </w:p>
    <w:p w:rsidR="009312C5" w:rsidRPr="009312C5" w:rsidRDefault="009312C5" w:rsidP="009312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7F58" w:rsidRDefault="00577F58">
      <w:bookmarkStart w:id="0" w:name="_GoBack"/>
      <w:bookmarkEnd w:id="0"/>
    </w:p>
    <w:sectPr w:rsidR="00577F58" w:rsidSect="0092475B">
      <w:pgSz w:w="11906" w:h="16838"/>
      <w:pgMar w:top="1134" w:right="850" w:bottom="1134" w:left="1985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60B2838"/>
    <w:multiLevelType w:val="hybridMultilevel"/>
    <w:tmpl w:val="D2743C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4B1F8D"/>
    <w:multiLevelType w:val="hybridMultilevel"/>
    <w:tmpl w:val="8C203A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0758CE"/>
    <w:multiLevelType w:val="hybridMultilevel"/>
    <w:tmpl w:val="8C203A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8163044"/>
    <w:multiLevelType w:val="hybridMultilevel"/>
    <w:tmpl w:val="9B78D4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1610F04"/>
    <w:multiLevelType w:val="singleLevel"/>
    <w:tmpl w:val="6CF67A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6"/>
  </w:num>
  <w:num w:numId="5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6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8">
    <w:abstractNumId w:val="1"/>
  </w:num>
  <w:num w:numId="9">
    <w:abstractNumId w:val="2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12C5"/>
    <w:rsid w:val="00577F58"/>
    <w:rsid w:val="009312C5"/>
    <w:rsid w:val="00987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9312C5"/>
  </w:style>
  <w:style w:type="paragraph" w:styleId="a3">
    <w:name w:val="Title"/>
    <w:basedOn w:val="a"/>
    <w:link w:val="a4"/>
    <w:qFormat/>
    <w:rsid w:val="009312C5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Название Знак"/>
    <w:basedOn w:val="a0"/>
    <w:link w:val="a3"/>
    <w:rsid w:val="009312C5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5">
    <w:name w:val="List Continue"/>
    <w:basedOn w:val="a"/>
    <w:rsid w:val="009312C5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6">
    <w:name w:val="Table Grid"/>
    <w:basedOn w:val="a1"/>
    <w:rsid w:val="009312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931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312C5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9312C5"/>
    <w:rPr>
      <w:color w:val="808080"/>
    </w:rPr>
  </w:style>
  <w:style w:type="paragraph" w:styleId="aa">
    <w:name w:val="List Paragraph"/>
    <w:basedOn w:val="a"/>
    <w:uiPriority w:val="34"/>
    <w:qFormat/>
    <w:rsid w:val="009312C5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9312C5"/>
  </w:style>
  <w:style w:type="paragraph" w:styleId="a3">
    <w:name w:val="Title"/>
    <w:basedOn w:val="a"/>
    <w:link w:val="a4"/>
    <w:qFormat/>
    <w:rsid w:val="009312C5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Название Знак"/>
    <w:basedOn w:val="a0"/>
    <w:link w:val="a3"/>
    <w:rsid w:val="009312C5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5">
    <w:name w:val="List Continue"/>
    <w:basedOn w:val="a"/>
    <w:rsid w:val="009312C5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6">
    <w:name w:val="Table Grid"/>
    <w:basedOn w:val="a1"/>
    <w:rsid w:val="009312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931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312C5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9312C5"/>
    <w:rPr>
      <w:color w:val="808080"/>
    </w:rPr>
  </w:style>
  <w:style w:type="paragraph" w:styleId="aa">
    <w:name w:val="List Paragraph"/>
    <w:basedOn w:val="a"/>
    <w:uiPriority w:val="34"/>
    <w:qFormat/>
    <w:rsid w:val="009312C5"/>
    <w:pPr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958</Words>
  <Characters>11166</Characters>
  <Application>Microsoft Office Word</Application>
  <DocSecurity>0</DocSecurity>
  <Lines>93</Lines>
  <Paragraphs>26</Paragraphs>
  <ScaleCrop>false</ScaleCrop>
  <Company/>
  <LinksUpToDate>false</LinksUpToDate>
  <CharactersWithSpaces>13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тапова Людмила Николаевна</cp:lastModifiedBy>
  <cp:revision>1</cp:revision>
  <dcterms:created xsi:type="dcterms:W3CDTF">2020-11-23T01:34:00Z</dcterms:created>
  <dcterms:modified xsi:type="dcterms:W3CDTF">2020-11-23T01:36:00Z</dcterms:modified>
</cp:coreProperties>
</file>